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354" r:id="rId2"/>
    <p:sldId id="352" r:id="rId3"/>
    <p:sldId id="356" r:id="rId4"/>
    <p:sldId id="357" r:id="rId5"/>
    <p:sldId id="358" r:id="rId6"/>
    <p:sldId id="359" r:id="rId7"/>
    <p:sldId id="355" r:id="rId8"/>
    <p:sldId id="360" r:id="rId9"/>
    <p:sldId id="475" r:id="rId10"/>
    <p:sldId id="479" r:id="rId11"/>
    <p:sldId id="480" r:id="rId12"/>
    <p:sldId id="481" r:id="rId13"/>
    <p:sldId id="482" r:id="rId14"/>
    <p:sldId id="483" r:id="rId15"/>
    <p:sldId id="484" r:id="rId16"/>
    <p:sldId id="361" r:id="rId17"/>
    <p:sldId id="476" r:id="rId18"/>
    <p:sldId id="485" r:id="rId19"/>
    <p:sldId id="486" r:id="rId20"/>
    <p:sldId id="487" r:id="rId21"/>
    <p:sldId id="488" r:id="rId22"/>
    <p:sldId id="489" r:id="rId23"/>
    <p:sldId id="490" r:id="rId24"/>
    <p:sldId id="513" r:id="rId25"/>
    <p:sldId id="491" r:id="rId26"/>
    <p:sldId id="274" r:id="rId27"/>
    <p:sldId id="275" r:id="rId28"/>
    <p:sldId id="276" r:id="rId29"/>
    <p:sldId id="277" r:id="rId30"/>
    <p:sldId id="278" r:id="rId31"/>
    <p:sldId id="514" r:id="rId32"/>
    <p:sldId id="515" r:id="rId33"/>
    <p:sldId id="492" r:id="rId34"/>
    <p:sldId id="494" r:id="rId35"/>
    <p:sldId id="495" r:id="rId36"/>
    <p:sldId id="496" r:id="rId37"/>
    <p:sldId id="497" r:id="rId38"/>
    <p:sldId id="498" r:id="rId39"/>
    <p:sldId id="499" r:id="rId40"/>
    <p:sldId id="501" r:id="rId41"/>
    <p:sldId id="502" r:id="rId42"/>
    <p:sldId id="464" r:id="rId43"/>
    <p:sldId id="467" r:id="rId44"/>
    <p:sldId id="473" r:id="rId45"/>
    <p:sldId id="318" r:id="rId46"/>
    <p:sldId id="320" r:id="rId47"/>
    <p:sldId id="504" r:id="rId48"/>
    <p:sldId id="505" r:id="rId49"/>
    <p:sldId id="506" r:id="rId50"/>
    <p:sldId id="507" r:id="rId51"/>
    <p:sldId id="508" r:id="rId52"/>
    <p:sldId id="510" r:id="rId53"/>
    <p:sldId id="509" r:id="rId54"/>
    <p:sldId id="512" r:id="rId55"/>
    <p:sldId id="433" r:id="rId56"/>
    <p:sldId id="436" r:id="rId5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05" autoAdjust="0"/>
    <p:restoredTop sz="94660"/>
  </p:normalViewPr>
  <p:slideViewPr>
    <p:cSldViewPr snapToGrid="0" showGuides="1">
      <p:cViewPr varScale="1">
        <p:scale>
          <a:sx n="60" d="100"/>
          <a:sy n="60" d="100"/>
        </p:scale>
        <p:origin x="916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F61141-6256-4AF4-918C-E514EB4BD09F}" type="datetimeFigureOut">
              <a:rPr lang="en-SG" smtClean="0"/>
              <a:t>15/2/2025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FBBD67-2F9E-43A7-9349-400198C43F5C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36195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3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61AB67-E050-4859-BC16-054F6E2A551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3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20330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BCC0CF-3C58-CC5C-3B00-C3CA6BC170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6E6A48C-EE06-9137-007E-8751AB2AC0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66AD02-64B1-3C3B-C727-A416506E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B8406D-65DE-1BEA-7F69-3687EB1A9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8982C2-9936-4339-6ED5-A109DC669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21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56787A5-91D6-96FD-0FC0-411818AEA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B10A03-4D08-5566-F75A-D9D2E96D8D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B6C133-3627-E4D6-8DC0-35512552F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A27A60-797D-5E4B-3A4B-370121D29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F5FE817-D0C4-3EA2-1855-19EEF374E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05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DF6867AD-7A5E-F4E7-5C24-20853C769B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69A5396-379B-164A-0EAE-0A524ED1DD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854D58-719C-3EEB-C0DB-479EAAC5C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BBE6A81-7F35-D5B1-4A2B-35FD26B35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13BD25-A0D1-6EB9-0FDE-2D8334802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8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5CD78E-DBF2-EB36-F255-408912FBB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934BBE4-7EFF-0261-7DF6-0AC126D5ED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79A904B-918E-B1F2-8E6A-7CC630970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B98587-163F-4871-09AB-97B149A84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0007008-F2E4-3389-3ADB-E3182FA7F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735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2A5267B-7FBA-D485-A445-07E2D125C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92D68E-9143-6A98-5842-5FDF4A6407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FDF937-FB7D-E89E-1B6D-B688AADC5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626981-6650-5351-64D1-D4E8ADA4D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EF2A7EC-3CC0-7743-6283-4CA89C1DB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070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B4DB7A7-34E5-C76C-0DD4-0FAEA828F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7A2A41C-7363-FDAE-FA0B-552F00BC77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8CD2EA-8258-7D7E-979A-8E4AEF21C3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9ECBF51-223C-EED3-1D0B-D6B68ECC3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E75CE05-6169-5D52-1980-90AF1B317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4047333-FDDB-A59B-A007-198D2BF21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634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A9304A-90F7-3A7F-9677-B1A2B214D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7F56709-040B-FB1F-A15D-D6BA15437F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8035B6C-1267-7542-7D35-A06D5D0A02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8CA0353-122A-AC50-1689-8A6AE4A05C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A4D1D5D-A68E-65FF-FA03-39BDB2E283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58CC3AA-B782-B434-0D12-0DB8BFCC2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014A6FD-0FDE-D074-0737-620785E53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7642B698-5B68-9A0C-0075-E73897237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42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20E7F5-59F1-E4A7-AC39-E688205DD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722D59E3-F577-F808-F802-77B076910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6DA635C-381E-26E8-FB83-8ECCAB700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5D1A68A-A45C-128E-7F9F-503CE5576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174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D878D47-C2D1-A5F7-DCD4-11265632B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8906DA2C-3916-3F6B-CE88-FA9E014B7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60EECA87-C933-39B1-FA95-C99F430D3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045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690ABB-C278-A19A-D27F-27FD73D9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042170A-1F9D-61C3-057F-750F8DCE5B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51BB5E-9D82-69A7-9732-F7B6A1C06F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8EB6896-4761-ED04-29BC-E456CFA11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B0E2930-751B-3F8D-0B78-31E3789B5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0AF7D0E-F319-7184-6073-31219BC27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377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E8F28C4-38CD-8124-CC25-C3639CA37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8EBA93B-437D-BE0F-07FB-CC44EBBD7A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3570488-9D57-5DB2-11B9-B12820F97D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2A959F6-E2DA-7EC4-361D-A9BED5464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C3C97CA-B00A-549F-B961-258ADA163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35C8BE6-5CED-BC76-D23F-E54DB37C9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69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1E2ED61-5371-B417-8B83-CB5086EFB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03EAF0B-C432-BB86-9D6D-C916EA9A00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E032E6-9FB7-8036-3DC6-F51F7A8566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8C671-3108-41B3-8B13-74697405CA74}" type="datetimeFigureOut">
              <a:rPr lang="en-US" smtClean="0"/>
              <a:t>2/15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391B869-E468-8861-8C10-384DF587B7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9EC9F2B-150F-4E3E-A1DC-0F28B3B9C9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51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30.xml"/><Relationship Id="rId13" Type="http://schemas.openxmlformats.org/officeDocument/2006/relationships/image" Target="../media/image19.png"/><Relationship Id="rId3" Type="http://schemas.microsoft.com/office/2007/relationships/media" Target="../media/media3.mp3"/><Relationship Id="rId7" Type="http://schemas.openxmlformats.org/officeDocument/2006/relationships/slide" Target="slide27.xml"/><Relationship Id="rId12" Type="http://schemas.openxmlformats.org/officeDocument/2006/relationships/image" Target="../media/image18.gif"/><Relationship Id="rId17" Type="http://schemas.openxmlformats.org/officeDocument/2006/relationships/image" Target="../media/image21.png"/><Relationship Id="rId2" Type="http://schemas.microsoft.com/office/2007/relationships/media" Target="../media/media2.WAV"/><Relationship Id="rId16" Type="http://schemas.openxmlformats.org/officeDocument/2006/relationships/image" Target="../media/image20.gif"/><Relationship Id="rId1" Type="http://schemas.openxmlformats.org/officeDocument/2006/relationships/audio" Target="NULL" TargetMode="External"/><Relationship Id="rId6" Type="http://schemas.openxmlformats.org/officeDocument/2006/relationships/image" Target="../media/image16.png"/><Relationship Id="rId11" Type="http://schemas.openxmlformats.org/officeDocument/2006/relationships/image" Target="../media/image17.gif"/><Relationship Id="rId5" Type="http://schemas.openxmlformats.org/officeDocument/2006/relationships/slideLayout" Target="../slideLayouts/slideLayout1.xml"/><Relationship Id="rId15" Type="http://schemas.openxmlformats.org/officeDocument/2006/relationships/slide" Target="slide32.xml"/><Relationship Id="rId10" Type="http://schemas.openxmlformats.org/officeDocument/2006/relationships/slide" Target="slide31.xml"/><Relationship Id="rId4" Type="http://schemas.openxmlformats.org/officeDocument/2006/relationships/audio" Target="../media/media3.mp3"/><Relationship Id="rId9" Type="http://schemas.openxmlformats.org/officeDocument/2006/relationships/slide" Target="slide28.xml"/><Relationship Id="rId14" Type="http://schemas.openxmlformats.org/officeDocument/2006/relationships/slide" Target="slide2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4.wma"/><Relationship Id="rId1" Type="http://schemas.openxmlformats.org/officeDocument/2006/relationships/audio" Target="NULL" TargetMode="External"/><Relationship Id="rId5" Type="http://schemas.openxmlformats.org/officeDocument/2006/relationships/image" Target="../media/image22.png"/><Relationship Id="rId4" Type="http://schemas.openxmlformats.org/officeDocument/2006/relationships/slide" Target="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4.wma"/><Relationship Id="rId1" Type="http://schemas.openxmlformats.org/officeDocument/2006/relationships/audio" Target="NULL" TargetMode="External"/><Relationship Id="rId5" Type="http://schemas.openxmlformats.org/officeDocument/2006/relationships/image" Target="../media/image22.png"/><Relationship Id="rId4" Type="http://schemas.openxmlformats.org/officeDocument/2006/relationships/slide" Target="slide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4.wma"/><Relationship Id="rId1" Type="http://schemas.openxmlformats.org/officeDocument/2006/relationships/audio" Target="NULL" TargetMode="External"/><Relationship Id="rId6" Type="http://schemas.openxmlformats.org/officeDocument/2006/relationships/image" Target="../media/image22.png"/><Relationship Id="rId5" Type="http://schemas.openxmlformats.org/officeDocument/2006/relationships/slide" Target="slide26.xml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4.wma"/><Relationship Id="rId1" Type="http://schemas.openxmlformats.org/officeDocument/2006/relationships/audio" Target="NULL" TargetMode="External"/><Relationship Id="rId5" Type="http://schemas.openxmlformats.org/officeDocument/2006/relationships/image" Target="../media/image22.png"/><Relationship Id="rId4" Type="http://schemas.openxmlformats.org/officeDocument/2006/relationships/slide" Target="slide2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4.wma"/><Relationship Id="rId1" Type="http://schemas.openxmlformats.org/officeDocument/2006/relationships/audio" Target="NULL" TargetMode="External"/><Relationship Id="rId5" Type="http://schemas.openxmlformats.org/officeDocument/2006/relationships/image" Target="../media/image22.png"/><Relationship Id="rId4" Type="http://schemas.openxmlformats.org/officeDocument/2006/relationships/slide" Target="slide2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4.wma"/><Relationship Id="rId1" Type="http://schemas.openxmlformats.org/officeDocument/2006/relationships/audio" Target="NULL" TargetMode="External"/><Relationship Id="rId5" Type="http://schemas.openxmlformats.org/officeDocument/2006/relationships/image" Target="../media/image22.png"/><Relationship Id="rId4" Type="http://schemas.openxmlformats.org/officeDocument/2006/relationships/slide" Target="slide2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audio" Target="../media/audio1.wav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audio" Target="../media/audio1.wav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audio" Target="../media/audio1.wav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audio" Target="../media/audio1.wav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oạn Bài: Những Cánh Buồm – Ngữ Văn 6, Sách Chân Trời Sáng Tạo - Việt Nam  Overnight">
            <a:extLst>
              <a:ext uri="{FF2B5EF4-FFF2-40B4-BE49-F238E27FC236}">
                <a16:creationId xmlns:a16="http://schemas.microsoft.com/office/drawing/2014/main" id="{6923B70B-51BF-6401-16E1-C939A84A10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" t="7724" r="-383"/>
          <a:stretch/>
        </p:blipFill>
        <p:spPr bwMode="auto">
          <a:xfrm>
            <a:off x="-80682" y="0"/>
            <a:ext cx="12321338" cy="6920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" descr="Cành hoa hồng thêu trang trí cổ điển - PNG">
            <a:extLst>
              <a:ext uri="{FF2B5EF4-FFF2-40B4-BE49-F238E27FC236}">
                <a16:creationId xmlns:a16="http://schemas.microsoft.com/office/drawing/2014/main" id="{4FD02803-30F2-ED01-BA32-1965573914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8BFB3CA-02AF-2C80-3484-7395A7F9F2D1}"/>
              </a:ext>
            </a:extLst>
          </p:cNvPr>
          <p:cNvSpPr txBox="1"/>
          <p:nvPr/>
        </p:nvSpPr>
        <p:spPr>
          <a:xfrm>
            <a:off x="5430982" y="2981235"/>
            <a:ext cx="704653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 b="1" dirty="0">
                <a:latin typeface="+mj-lt"/>
              </a:rPr>
              <a:t>NHỮNG CÁNH BUỒM</a:t>
            </a:r>
            <a:endParaRPr lang="en-US" sz="3600" dirty="0">
              <a:latin typeface="+mj-lt"/>
            </a:endParaRPr>
          </a:p>
          <a:p>
            <a:r>
              <a:rPr lang="vi-VN" sz="3600" b="1" i="1" dirty="0">
                <a:latin typeface="+mj-lt"/>
              </a:rPr>
              <a:t>                -</a:t>
            </a:r>
            <a:r>
              <a:rPr lang="vi-VN" sz="3600" b="1" i="1" dirty="0" err="1">
                <a:latin typeface="+mj-lt"/>
              </a:rPr>
              <a:t>Hoàng</a:t>
            </a:r>
            <a:r>
              <a:rPr lang="vi-VN" sz="3600" b="1" i="1" dirty="0">
                <a:latin typeface="+mj-lt"/>
              </a:rPr>
              <a:t> Trung Thông</a:t>
            </a:r>
            <a:r>
              <a:rPr lang="vi-VN" sz="3600" dirty="0">
                <a:latin typeface="+mj-lt"/>
              </a:rPr>
              <a:t>-</a:t>
            </a:r>
            <a:endParaRPr lang="en-US" sz="3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0702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3" y="-23391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6196924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</a:t>
            </a: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 - </a:t>
            </a: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 hiểu chung: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806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DDB435A-0601-E6E8-FC9E-273D91D0BB21}"/>
              </a:ext>
            </a:extLst>
          </p:cNvPr>
          <p:cNvSpPr txBox="1"/>
          <p:nvPr/>
        </p:nvSpPr>
        <p:spPr>
          <a:xfrm>
            <a:off x="3746379" y="1437909"/>
            <a:ext cx="6931741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tìm hiểu các nguồn tài liệu ở nhà, nêu </a:t>
            </a:r>
            <a:r>
              <a:rPr lang="pt-BR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ắn gọn</a:t>
            </a:r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ững hiểu biết của em về tác giả Hoàng Trung Thông (tên khai sinh, bút danh, quê quán, năm sinh, tác phẩm chính,...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DD5B56D1-C4FA-09B3-D910-A961770F67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:a16="http://schemas.microsoft.com/office/drawing/2014/main" id="{2F93CBAA-25B1-B53C-583A-EF7B47985A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329" y="4001588"/>
            <a:ext cx="2551367" cy="2126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45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365241" y="101799"/>
            <a:ext cx="4483509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</a:t>
            </a: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 - </a:t>
            </a: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 hiểu chung: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365241" y="618625"/>
            <a:ext cx="6232783" cy="5806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Hoàng Trung Thông – Wikipedia tiếng Việt">
            <a:extLst>
              <a:ext uri="{FF2B5EF4-FFF2-40B4-BE49-F238E27FC236}">
                <a16:creationId xmlns:a16="http://schemas.microsoft.com/office/drawing/2014/main" id="{7754B9C0-CDAC-DAFB-D8BF-1107AF559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024" y="1480578"/>
            <a:ext cx="3899648" cy="4197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8E0DC37-3748-DC23-6BBF-03C03483658C}"/>
              </a:ext>
            </a:extLst>
          </p:cNvPr>
          <p:cNvSpPr txBox="1"/>
          <p:nvPr/>
        </p:nvSpPr>
        <p:spPr>
          <a:xfrm>
            <a:off x="4876221" y="132532"/>
            <a:ext cx="6232783" cy="1532334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ung Th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1925 –1993)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4876221" y="1922648"/>
            <a:ext cx="33315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4876221" y="2611987"/>
            <a:ext cx="6896172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ông </a:t>
            </a:r>
            <a:r>
              <a:rPr lang="vi-V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ô 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ọ</a:t>
            </a:r>
            <a:r>
              <a:rPr lang="vi-V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ổ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ạc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0A221C9-D87F-B502-05F2-104B5F653817}"/>
              </a:ext>
            </a:extLst>
          </p:cNvPr>
          <p:cNvSpPr txBox="1"/>
          <p:nvPr/>
        </p:nvSpPr>
        <p:spPr>
          <a:xfrm>
            <a:off x="4848750" y="3753588"/>
            <a:ext cx="6896172" cy="248578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55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0), 1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4), 1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4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ứ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9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92);…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59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4681263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</a:t>
            </a: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 - </a:t>
            </a: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 hiểu chung: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sz="32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“</a:t>
            </a:r>
            <a:r>
              <a:rPr lang="en-US" sz="32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nh</a:t>
            </a:r>
            <a:r>
              <a:rPr lang="en-US" sz="32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uồm</a:t>
            </a:r>
            <a:r>
              <a:rPr lang="en-US" sz="32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ứ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088049" y="2652821"/>
            <a:ext cx="5432470" cy="1055608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23681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943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59620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</a:t>
            </a: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 - </a:t>
            </a: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 hiểu chung: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sz="32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“</a:t>
            </a:r>
            <a:r>
              <a:rPr lang="en-US" sz="32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nh</a:t>
            </a:r>
            <a:r>
              <a:rPr lang="en-US" sz="32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uồm</a:t>
            </a:r>
            <a:r>
              <a:rPr lang="en-US" sz="32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117387" y="1930737"/>
            <a:ext cx="272244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áng tác: 196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5185" y="2825890"/>
            <a:ext cx="5639379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ê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ứ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886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545804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</a:t>
            </a: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 - </a:t>
            </a: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 hiểu chung: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413993" y="603365"/>
            <a:ext cx="6831105" cy="5785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ó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206920" y="1887466"/>
            <a:ext cx="6555567" cy="1055608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m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429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5732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</a:t>
            </a: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 - </a:t>
            </a: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 hiểu chung: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806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080810" y="1715574"/>
            <a:ext cx="74779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ênh khê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6118" y="2402148"/>
            <a:ext cx="43472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ả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íc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ớ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ó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9C324F4-39A0-988C-7BB2-24EB555FFB44}"/>
              </a:ext>
            </a:extLst>
          </p:cNvPr>
          <p:cNvSpPr txBox="1"/>
          <p:nvPr/>
        </p:nvSpPr>
        <p:spPr>
          <a:xfrm>
            <a:off x="1076118" y="3090281"/>
            <a:ext cx="73255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ứ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ờ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m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63546A5-E660-0795-3C34-5F6415962B7E}"/>
              </a:ext>
            </a:extLst>
          </p:cNvPr>
          <p:cNvSpPr txBox="1"/>
          <p:nvPr/>
        </p:nvSpPr>
        <p:spPr>
          <a:xfrm>
            <a:off x="1076118" y="3867212"/>
            <a:ext cx="78392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gâ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uy tư, suy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DDC9048-181F-43E0-E2A4-5D69B742B276}"/>
              </a:ext>
            </a:extLst>
          </p:cNvPr>
          <p:cNvSpPr txBox="1"/>
          <p:nvPr/>
        </p:nvSpPr>
        <p:spPr>
          <a:xfrm>
            <a:off x="1076118" y="4600523"/>
            <a:ext cx="8153226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543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33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461267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</a:t>
            </a: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 - </a:t>
            </a: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 hiểu chung: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605980"/>
            <a:ext cx="6380516" cy="552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4363551" y="2851182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469" y="3811344"/>
            <a:ext cx="3694164" cy="193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49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0A235200-BB78-F7F8-2157-E7ADA804957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56498" y="1147284"/>
          <a:ext cx="11479004" cy="512064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6317067">
                  <a:extLst>
                    <a:ext uri="{9D8B030D-6E8A-4147-A177-3AD203B41FA5}">
                      <a16:colId xmlns:a16="http://schemas.microsoft.com/office/drawing/2014/main" val="3923384686"/>
                    </a:ext>
                  </a:extLst>
                </a:gridCol>
                <a:gridCol w="5161937">
                  <a:extLst>
                    <a:ext uri="{9D8B030D-6E8A-4147-A177-3AD203B41FA5}">
                      <a16:colId xmlns:a16="http://schemas.microsoft.com/office/drawing/2014/main" val="3837196275"/>
                    </a:ext>
                  </a:extLst>
                </a:gridCol>
              </a:tblGrid>
              <a:tr h="96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	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8798088"/>
                  </a:ext>
                </a:extLst>
              </a:tr>
              <a:tr h="4591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ồ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?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……..</a:t>
                      </a:r>
                    </a:p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…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7611227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5113294"/>
                  </a:ext>
                </a:extLst>
              </a:tr>
              <a:tr h="9613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o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ù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2905868"/>
                  </a:ext>
                </a:extLst>
              </a:tr>
              <a:tr h="11408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0477913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1811213"/>
                  </a:ext>
                </a:extLst>
              </a:tr>
            </a:tbl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AF684BF-4A4E-BA0F-9CAA-4DEF7614E62C}"/>
              </a:ext>
            </a:extLst>
          </p:cNvPr>
          <p:cNvSpPr txBox="1"/>
          <p:nvPr/>
        </p:nvSpPr>
        <p:spPr>
          <a:xfrm>
            <a:off x="4304557" y="301167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90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5312724" cy="58150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-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52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972879" y="1477400"/>
            <a:ext cx="3163186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- Thể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 do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F8421A64-52BB-A9FA-522E-6C4E63877583}"/>
              </a:ext>
            </a:extLst>
          </p:cNvPr>
          <p:cNvSpPr txBox="1"/>
          <p:nvPr/>
        </p:nvSpPr>
        <p:spPr>
          <a:xfrm>
            <a:off x="720503" y="2202682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46532E7-E85E-6098-C8AA-CD8397CD804F}"/>
              </a:ext>
            </a:extLst>
          </p:cNvPr>
          <p:cNvSpPr txBox="1"/>
          <p:nvPr/>
        </p:nvSpPr>
        <p:spPr>
          <a:xfrm>
            <a:off x="720503" y="2669353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, 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E93BFA6-FC3F-09A4-723B-91C67CFC3119}"/>
              </a:ext>
            </a:extLst>
          </p:cNvPr>
          <p:cNvSpPr txBox="1"/>
          <p:nvPr/>
        </p:nvSpPr>
        <p:spPr>
          <a:xfrm>
            <a:off x="720503" y="3506846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o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AFF56B3-4352-C836-99FC-573F7A271C2C}"/>
              </a:ext>
            </a:extLst>
          </p:cNvPr>
          <p:cNvSpPr txBox="1"/>
          <p:nvPr/>
        </p:nvSpPr>
        <p:spPr>
          <a:xfrm>
            <a:off x="297716" y="4283205"/>
            <a:ext cx="10483356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&gt; T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ể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</a:t>
            </a:r>
            <a:r>
              <a:rPr lang="en-US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ơ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ầ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i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ắ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ị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42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  <p:bldP spid="10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-3364"/>
            <a:ext cx="5110705" cy="583750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-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52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3" y="1761892"/>
            <a:ext cx="11219121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i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4" y="3190118"/>
            <a:ext cx="11219121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ù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yê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ương, thân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4" y="4209014"/>
            <a:ext cx="744880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PTBÐ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spc="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911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345719" y="2550823"/>
            <a:ext cx="365308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>
                <a:solidFill>
                  <a:srgbClr val="33CC33"/>
                </a:solidFill>
                <a:latin typeface="Goudy Stout" panose="0202090407030B020401" pitchFamily="18" charset="0"/>
              </a:rPr>
              <a:t>NHỮNG CÁNH BUỒM</a:t>
            </a: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-3364"/>
            <a:ext cx="5355254" cy="583750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-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52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ụ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 </a:t>
            </a:r>
            <a:r>
              <a:rPr lang="en-US" sz="28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ần</a:t>
            </a:r>
            <a:endParaRPr lang="en-US" sz="2800" dirty="0"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4" y="1761892"/>
            <a:ext cx="824521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1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ghe co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ui 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5" y="3190118"/>
            <a:ext cx="1028049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2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ong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5" y="4546627"/>
            <a:ext cx="488258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3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y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49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27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83750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–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52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773" y="4811755"/>
            <a:ext cx="2469079" cy="1642664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811E1C9-5A7D-2571-1183-2D3419FA5943}"/>
              </a:ext>
            </a:extLst>
          </p:cNvPr>
          <p:cNvSpPr txBox="1"/>
          <p:nvPr/>
        </p:nvSpPr>
        <p:spPr>
          <a:xfrm>
            <a:off x="845574" y="1536116"/>
            <a:ext cx="10500852" cy="3108543"/>
          </a:xfrm>
          <a:prstGeom prst="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ng gian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ia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Tác giả đã sử dụng những biện pháp nghệ thuật gì khi miêu tả hình ảnh của hai cha con?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Em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40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098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4384077" cy="583750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–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52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76329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2A3C643-8E7B-00B8-D55C-F280D8B6A736}"/>
              </a:ext>
            </a:extLst>
          </p:cNvPr>
          <p:cNvSpPr txBox="1"/>
          <p:nvPr/>
        </p:nvSpPr>
        <p:spPr>
          <a:xfrm>
            <a:off x="1003083" y="2469033"/>
            <a:ext cx="650384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40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4237773" cy="583750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–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52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656ED18-48DE-0FC0-4D2E-50EAE7A1E0D8}"/>
              </a:ext>
            </a:extLst>
          </p:cNvPr>
          <p:cNvSpPr txBox="1"/>
          <p:nvPr/>
        </p:nvSpPr>
        <p:spPr>
          <a:xfrm>
            <a:off x="855600" y="1271294"/>
            <a:ext cx="2094078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8EF0475-EC72-A8DA-F61D-1F06304BF697}"/>
              </a:ext>
            </a:extLst>
          </p:cNvPr>
          <p:cNvSpPr txBox="1"/>
          <p:nvPr/>
        </p:nvSpPr>
        <p:spPr>
          <a:xfrm>
            <a:off x="826102" y="1920498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ECB1703-BDCA-363B-FE72-6DA33279CC30}"/>
              </a:ext>
            </a:extLst>
          </p:cNvPr>
          <p:cNvSpPr txBox="1"/>
          <p:nvPr/>
        </p:nvSpPr>
        <p:spPr>
          <a:xfrm>
            <a:off x="826102" y="2373392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Con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ê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ịc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C4D3144E-B468-47B0-26AA-98900D861AF8}"/>
              </a:ext>
            </a:extLst>
          </p:cNvPr>
          <p:cNvSpPr txBox="1"/>
          <p:nvPr/>
        </p:nvSpPr>
        <p:spPr>
          <a:xfrm>
            <a:off x="105599" y="3301304"/>
            <a:ext cx="12192000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ự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ố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045CC62-108D-FDC0-6152-4B53DC06E008}"/>
              </a:ext>
            </a:extLst>
          </p:cNvPr>
          <p:cNvSpPr txBox="1"/>
          <p:nvPr/>
        </p:nvSpPr>
        <p:spPr>
          <a:xfrm>
            <a:off x="471387" y="4601327"/>
            <a:ext cx="9615756" cy="1532334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60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1FA365-0FF2-88C9-D297-05B2401BBB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7937AD59-AB5D-E8BF-64C5-331839EDD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482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71717FA-5889-EED1-49B4-8FCE93C4DB74}"/>
              </a:ext>
            </a:extLst>
          </p:cNvPr>
          <p:cNvSpPr txBox="1"/>
          <p:nvPr/>
        </p:nvSpPr>
        <p:spPr>
          <a:xfrm>
            <a:off x="471387" y="24820"/>
            <a:ext cx="4320069" cy="583750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–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4366668-B196-3ED4-5F91-4BFBD0FE4074}"/>
              </a:ext>
            </a:extLst>
          </p:cNvPr>
          <p:cNvSpPr txBox="1"/>
          <p:nvPr/>
        </p:nvSpPr>
        <p:spPr>
          <a:xfrm>
            <a:off x="471387" y="605980"/>
            <a:ext cx="8392393" cy="552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3D52EFD7-ED9C-FA34-3989-69BFB1C059FF}"/>
              </a:ext>
            </a:extLst>
          </p:cNvPr>
          <p:cNvSpPr txBox="1"/>
          <p:nvPr/>
        </p:nvSpPr>
        <p:spPr>
          <a:xfrm>
            <a:off x="939075" y="1229877"/>
            <a:ext cx="21530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DAC244F6-30BA-2AF4-96AE-AAB4545E82EA}"/>
              </a:ext>
            </a:extLst>
          </p:cNvPr>
          <p:cNvSpPr txBox="1"/>
          <p:nvPr/>
        </p:nvSpPr>
        <p:spPr>
          <a:xfrm>
            <a:off x="749808" y="1843142"/>
            <a:ext cx="11585448" cy="330303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algn="just">
              <a:spcAft>
                <a:spcPts val="6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ự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ê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ịc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…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Aft>
                <a:spcPts val="6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NT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…/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;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</a:p>
          <a:p>
            <a:pPr algn="just">
              <a:spcAft>
                <a:spcPts val="6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NT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ê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ịch</a:t>
            </a:r>
            <a:endParaRPr lang="en-US"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ê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ả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ich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ơ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endParaRPr lang="en-US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578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482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4320069" cy="583750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–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52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939075" y="1229877"/>
            <a:ext cx="21530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F90F643-8948-C6BF-FF7C-627CF6E290FB}"/>
              </a:ext>
            </a:extLst>
          </p:cNvPr>
          <p:cNvSpPr txBox="1"/>
          <p:nvPr/>
        </p:nvSpPr>
        <p:spPr>
          <a:xfrm>
            <a:off x="652712" y="2042781"/>
            <a:ext cx="11105343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ở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11">
            <a:extLst>
              <a:ext uri="{FF2B5EF4-FFF2-40B4-BE49-F238E27FC236}">
                <a16:creationId xmlns:a16="http://schemas.microsoft.com/office/drawing/2014/main" id="{8DBCAD97-0014-8BC8-1DC2-259A0C6A0AE5}"/>
              </a:ext>
            </a:extLst>
          </p:cNvPr>
          <p:cNvSpPr txBox="1"/>
          <p:nvPr/>
        </p:nvSpPr>
        <p:spPr>
          <a:xfrm>
            <a:off x="732769" y="4285864"/>
            <a:ext cx="9038551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 C</a:t>
            </a:r>
            <a:r>
              <a:rPr 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an </a:t>
            </a:r>
            <a:r>
              <a:rPr 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.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23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1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>
            <a:extLst>
              <a:ext uri="{FF2B5EF4-FFF2-40B4-BE49-F238E27FC236}">
                <a16:creationId xmlns:a16="http://schemas.microsoft.com/office/drawing/2014/main" id="{7DA3F854-EEFB-1411-3FCA-A68C6F1811E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50"/>
          <a:stretch/>
        </p:blipFill>
        <p:spPr bwMode="auto">
          <a:xfrm>
            <a:off x="2313432" y="1153799"/>
            <a:ext cx="7251192" cy="3719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>
            <a:hlinkClick r:id="rId7" action="ppaction://hlinksldjump"/>
          </p:cNvPr>
          <p:cNvSpPr/>
          <p:nvPr/>
        </p:nvSpPr>
        <p:spPr>
          <a:xfrm>
            <a:off x="1217120" y="1118330"/>
            <a:ext cx="3114045" cy="1700131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23" name="Rectangle 22">
            <a:hlinkClick r:id="rId8" action="ppaction://hlinksldjump"/>
          </p:cNvPr>
          <p:cNvSpPr/>
          <p:nvPr/>
        </p:nvSpPr>
        <p:spPr>
          <a:xfrm>
            <a:off x="1214663" y="2799776"/>
            <a:ext cx="3114045" cy="2065391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26" name="Rectangle 25">
            <a:hlinkClick r:id="rId9" action="ppaction://hlinksldjump"/>
          </p:cNvPr>
          <p:cNvSpPr/>
          <p:nvPr/>
        </p:nvSpPr>
        <p:spPr>
          <a:xfrm>
            <a:off x="4301279" y="1116442"/>
            <a:ext cx="3182341" cy="1683334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27" name="Rectangle 26">
            <a:hlinkClick r:id="rId10" action="ppaction://hlinksldjump"/>
          </p:cNvPr>
          <p:cNvSpPr/>
          <p:nvPr/>
        </p:nvSpPr>
        <p:spPr>
          <a:xfrm>
            <a:off x="4301279" y="2817732"/>
            <a:ext cx="3212227" cy="2055834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150390" y="10412"/>
            <a:ext cx="5602518" cy="1223775"/>
          </a:xfrm>
          <a:prstGeom prst="rect">
            <a:avLst/>
          </a:prstGeom>
          <a:noFill/>
        </p:spPr>
        <p:txBody>
          <a:bodyPr wrap="none" lIns="145140" tIns="72570" rIns="145140" bIns="7257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0" normalizeH="0" baseline="0" noProof="0" dirty="0">
                <a:ln w="11430"/>
                <a:gradFill>
                  <a:gsLst>
                    <a:gs pos="0">
                      <a:srgbClr val="F79646">
                        <a:tint val="90000"/>
                        <a:satMod val="120000"/>
                      </a:srgbClr>
                    </a:gs>
                    <a:gs pos="25000">
                      <a:srgbClr val="F79646">
                        <a:tint val="93000"/>
                        <a:satMod val="120000"/>
                      </a:srgbClr>
                    </a:gs>
                    <a:gs pos="50000">
                      <a:srgbClr val="F79646">
                        <a:shade val="89000"/>
                        <a:satMod val="110000"/>
                      </a:srgbClr>
                    </a:gs>
                    <a:gs pos="75000">
                      <a:srgbClr val="F79646">
                        <a:tint val="93000"/>
                        <a:satMod val="120000"/>
                      </a:srgbClr>
                    </a:gs>
                    <a:gs pos="100000">
                      <a:srgbClr val="F79646">
                        <a:tint val="90000"/>
                        <a:satMod val="120000"/>
                      </a:srgb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Ô CỬA BÍ MẬT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424" y="330200"/>
            <a:ext cx="880533" cy="5842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198" y="914400"/>
            <a:ext cx="880533" cy="5842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1335" y="180313"/>
            <a:ext cx="880533" cy="58420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402" y="914400"/>
            <a:ext cx="880533" cy="584200"/>
          </a:xfrm>
          <a:prstGeom prst="rect">
            <a:avLst/>
          </a:prstGeom>
        </p:spPr>
      </p:pic>
      <p:pic>
        <p:nvPicPr>
          <p:cNvPr id="43" name="Picture 42">
            <a:hlinkClick r:id="" action="ppaction://noaction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1600" y="5554623"/>
            <a:ext cx="1794933" cy="1206500"/>
          </a:xfrm>
          <a:prstGeom prst="rect">
            <a:avLst/>
          </a:prstGeom>
        </p:spPr>
      </p:pic>
      <p:pic>
        <p:nvPicPr>
          <p:cNvPr id="4" name="VUIDEHOC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5450.1804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576669" y="7289800"/>
            <a:ext cx="1083733" cy="812800"/>
          </a:xfrm>
          <a:prstGeom prst="rect">
            <a:avLst/>
          </a:prstGeom>
        </p:spPr>
      </p:pic>
      <p:sp>
        <p:nvSpPr>
          <p:cNvPr id="2" name="Rectangle 1">
            <a:hlinkClick r:id="rId14" action="ppaction://hlinksldjump"/>
            <a:extLst>
              <a:ext uri="{FF2B5EF4-FFF2-40B4-BE49-F238E27FC236}">
                <a16:creationId xmlns:a16="http://schemas.microsoft.com/office/drawing/2014/main" id="{AC2682A5-13E6-D4AA-CF06-3BA8F5BC3D3F}"/>
              </a:ext>
            </a:extLst>
          </p:cNvPr>
          <p:cNvSpPr/>
          <p:nvPr/>
        </p:nvSpPr>
        <p:spPr>
          <a:xfrm>
            <a:off x="7501019" y="1121769"/>
            <a:ext cx="3182341" cy="1683334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3" name="Rectangle 2">
            <a:hlinkClick r:id="rId15" action="ppaction://hlinksldjump"/>
            <a:extLst>
              <a:ext uri="{FF2B5EF4-FFF2-40B4-BE49-F238E27FC236}">
                <a16:creationId xmlns:a16="http://schemas.microsoft.com/office/drawing/2014/main" id="{159EE7CB-3A2D-6EC0-7459-0BE04AD2B7BD}"/>
              </a:ext>
            </a:extLst>
          </p:cNvPr>
          <p:cNvSpPr/>
          <p:nvPr/>
        </p:nvSpPr>
        <p:spPr>
          <a:xfrm>
            <a:off x="7486077" y="2787738"/>
            <a:ext cx="3212227" cy="2055834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295" y="1117554"/>
            <a:ext cx="9158196" cy="3683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6B1FC08-D19E-FCD1-6E44-C8C9F3554C67}"/>
              </a:ext>
            </a:extLst>
          </p:cNvPr>
          <p:cNvSpPr/>
          <p:nvPr/>
        </p:nvSpPr>
        <p:spPr>
          <a:xfrm>
            <a:off x="3877056" y="4977799"/>
            <a:ext cx="6126480" cy="1206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B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ong</a:t>
            </a:r>
            <a:endParaRPr lang="en-SG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BaKeConNghe-NguyenHaiPhong-3113774">
            <a:hlinkClick r:id="" action="ppaction://media"/>
            <a:extLst>
              <a:ext uri="{FF2B5EF4-FFF2-40B4-BE49-F238E27FC236}">
                <a16:creationId xmlns:a16="http://schemas.microsoft.com/office/drawing/2014/main" id="{83C5E707-EE7E-1416-F4A5-BF372C1DC99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388112" y="5253246"/>
            <a:ext cx="655606" cy="655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610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8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689"/>
                            </p:stCondLst>
                            <p:childTnLst>
                              <p:par>
                                <p:cTn id="13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4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5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189"/>
                            </p:stCondLst>
                            <p:childTnLst>
                              <p:par>
                                <p:cTn id="19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0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689"/>
                            </p:stCondLst>
                            <p:childTnLst>
                              <p:par>
                                <p:cTn id="25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7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189"/>
                            </p:stCondLst>
                            <p:childTnLst>
                              <p:par>
                                <p:cTn id="31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2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3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689"/>
                            </p:stCondLst>
                            <p:childTnLst>
                              <p:par>
                                <p:cTn id="40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1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2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189"/>
                            </p:stCondLst>
                            <p:childTnLst>
                              <p:par>
                                <p:cTn id="46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7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24752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2" grpId="0" animBg="1"/>
      <p:bldP spid="12" grpId="2" animBg="1"/>
      <p:bldP spid="23" grpId="0" animBg="1"/>
      <p:bldP spid="23" grpId="2" animBg="1"/>
      <p:bldP spid="26" grpId="0" animBg="1"/>
      <p:bldP spid="26" grpId="2" animBg="1"/>
      <p:bldP spid="27" grpId="0" animBg="1"/>
      <p:bldP spid="27" grpId="2" animBg="1"/>
      <p:bldP spid="32" grpId="0"/>
      <p:bldP spid="2" grpId="0" animBg="1"/>
      <p:bldP spid="2" grpId="2" animBg="1"/>
      <p:bldP spid="3" grpId="0" animBg="1"/>
      <p:bldP spid="3" grpId="2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4" action="ppaction://hlinksldjump"/>
          </p:cNvPr>
          <p:cNvSpPr/>
          <p:nvPr/>
        </p:nvSpPr>
        <p:spPr>
          <a:xfrm>
            <a:off x="73892" y="5257800"/>
            <a:ext cx="12056533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l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175270" y="5247897"/>
            <a:ext cx="7853790" cy="1223775"/>
          </a:xfrm>
          <a:prstGeom prst="rect">
            <a:avLst/>
          </a:prstGeom>
          <a:noFill/>
        </p:spPr>
        <p:txBody>
          <a:bodyPr wrap="square" lIns="145140" tIns="72570" rIns="145140" bIns="72570">
            <a:spAutoFit/>
          </a:bodyPr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73892" y="76200"/>
            <a:ext cx="12056533" cy="325120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 1: </a:t>
            </a:r>
          </a:p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m hãy nêu ngắn gọn về tác giả Hoàng Trung Thông? 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Snip Diagonal Corner Rectangle 6"/>
          <p:cNvSpPr/>
          <p:nvPr/>
        </p:nvSpPr>
        <p:spPr>
          <a:xfrm>
            <a:off x="173736" y="3479800"/>
            <a:ext cx="11878056" cy="16256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lvl="0" algn="just" defTabSz="1451378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oàng Trung Thông (1925 – 1993)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ô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ản dị, cô 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ọ</a:t>
            </a: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, chứa cảm xúc trong sá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ổ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(1955);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(1960), 15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(1964), 17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…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43140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379669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32793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27620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224469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917273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012100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1069269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534869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48313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43.0072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462935" y="1889276"/>
            <a:ext cx="1083733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94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1" grpId="0" animBg="1"/>
      <p:bldP spid="42" grpId="0"/>
      <p:bldP spid="42" grpId="1"/>
      <p:bldP spid="7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4" action="ppaction://hlinksldjump"/>
          </p:cNvPr>
          <p:cNvSpPr/>
          <p:nvPr/>
        </p:nvSpPr>
        <p:spPr>
          <a:xfrm>
            <a:off x="61575" y="5257800"/>
            <a:ext cx="12056533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l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162957" y="5247897"/>
            <a:ext cx="7853790" cy="1223775"/>
          </a:xfrm>
          <a:prstGeom prst="rect">
            <a:avLst/>
          </a:prstGeom>
          <a:noFill/>
        </p:spPr>
        <p:txBody>
          <a:bodyPr wrap="square" lIns="145140" tIns="72570" rIns="145140" bIns="72570">
            <a:spAutoFit/>
          </a:bodyPr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61575" y="685800"/>
            <a:ext cx="12056533" cy="224028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1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 2:</a:t>
            </a:r>
          </a:p>
          <a:p>
            <a:pPr marL="0" marR="0" lvl="0" indent="0" algn="ctr" defTabSz="14513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51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ủ thể trữ tình là ai?</a:t>
            </a:r>
            <a:endParaRPr kumimoji="0" lang="en-US" sz="51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4190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3673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3156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2638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2121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91604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01086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10569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5225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4708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43.0072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462935" y="1889276"/>
            <a:ext cx="1083733" cy="812800"/>
          </a:xfrm>
          <a:prstGeom prst="rect">
            <a:avLst/>
          </a:prstGeom>
        </p:spPr>
      </p:pic>
      <p:sp>
        <p:nvSpPr>
          <p:cNvPr id="3" name="Snip Diagonal Corner Rectangle 17">
            <a:extLst>
              <a:ext uri="{FF2B5EF4-FFF2-40B4-BE49-F238E27FC236}">
                <a16:creationId xmlns:a16="http://schemas.microsoft.com/office/drawing/2014/main" id="{75928FA2-768C-60D9-C429-AF2DA6EFA8E2}"/>
              </a:ext>
            </a:extLst>
          </p:cNvPr>
          <p:cNvSpPr/>
          <p:nvPr/>
        </p:nvSpPr>
        <p:spPr>
          <a:xfrm>
            <a:off x="3685308" y="3423921"/>
            <a:ext cx="4989689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ời</a:t>
            </a:r>
            <a:r>
              <a:rPr kumimoji="0" lang="en-US" sz="3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a</a:t>
            </a:r>
            <a:endParaRPr kumimoji="0" lang="vi-VN" sz="3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85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0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5" action="ppaction://hlinksldjump"/>
          </p:cNvPr>
          <p:cNvSpPr/>
          <p:nvPr/>
        </p:nvSpPr>
        <p:spPr>
          <a:xfrm>
            <a:off x="61575" y="5257800"/>
            <a:ext cx="12056533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l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162957" y="5247897"/>
            <a:ext cx="7853790" cy="1223775"/>
          </a:xfrm>
          <a:prstGeom prst="rect">
            <a:avLst/>
          </a:prstGeom>
          <a:noFill/>
        </p:spPr>
        <p:txBody>
          <a:bodyPr wrap="square" lIns="145140" tIns="72570" rIns="145140" bIns="72570">
            <a:spAutoFit/>
          </a:bodyPr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-22578" y="60476"/>
            <a:ext cx="12056533" cy="264160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1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 3:</a:t>
            </a:r>
          </a:p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51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ảm xúc bao trùm của bài thơ?</a:t>
            </a:r>
            <a:endParaRPr kumimoji="0" lang="en-US" sz="51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Snip Diagonal Corner Rectangle 17"/>
          <p:cNvSpPr/>
          <p:nvPr/>
        </p:nvSpPr>
        <p:spPr>
          <a:xfrm>
            <a:off x="438913" y="3429000"/>
            <a:ext cx="11164824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lvl="0" algn="ctr" defTabSz="1451378">
              <a:defRPr/>
            </a:pPr>
            <a:r>
              <a:rPr lang="vi-VN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nh cảm yêu thương, thân thiết của hai cha con.</a:t>
            </a:r>
            <a:endParaRPr kumimoji="0" lang="vi-VN" sz="3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4190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3673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3156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2638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2121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91604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01086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10569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5225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4708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43.0072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462935" y="1889276"/>
            <a:ext cx="1083733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129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1" grpId="0" animBg="1"/>
      <p:bldP spid="42" grpId="0"/>
      <p:bldP spid="42" grpId="1"/>
      <p:bldP spid="1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973B59B-517A-2A3B-D596-3720D29BF522}"/>
              </a:ext>
            </a:extLst>
          </p:cNvPr>
          <p:cNvSpPr txBox="1"/>
          <p:nvPr/>
        </p:nvSpPr>
        <p:spPr>
          <a:xfrm>
            <a:off x="4131133" y="2456048"/>
            <a:ext cx="4265615" cy="578882"/>
          </a:xfrm>
          <a:prstGeom prst="round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SÁT VIDEO SAU</a:t>
            </a:r>
            <a:endParaRPr lang="en-US" sz="2800" b="1" dirty="0"/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id="{BDC021FB-FF50-AC4E-A701-912A0C5994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127" y="3429000"/>
            <a:ext cx="2852123" cy="2449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16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4" action="ppaction://hlinksldjump"/>
          </p:cNvPr>
          <p:cNvSpPr/>
          <p:nvPr/>
        </p:nvSpPr>
        <p:spPr>
          <a:xfrm>
            <a:off x="61575" y="5257800"/>
            <a:ext cx="12056533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l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162957" y="5247897"/>
            <a:ext cx="7853790" cy="1223775"/>
          </a:xfrm>
          <a:prstGeom prst="rect">
            <a:avLst/>
          </a:prstGeom>
          <a:noFill/>
        </p:spPr>
        <p:txBody>
          <a:bodyPr wrap="square" lIns="145140" tIns="72570" rIns="145140" bIns="72570">
            <a:spAutoFit/>
          </a:bodyPr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61575" y="545911"/>
            <a:ext cx="12056533" cy="237471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 4: </a:t>
            </a:r>
          </a:p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a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ần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úng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ìm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ểu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á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ử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ng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ững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ệ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ật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ì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m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ãy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ỉ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endParaRPr kumimoji="0" lang="en-US" sz="48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Snip Diagonal Corner Rectangle 6"/>
          <p:cNvSpPr/>
          <p:nvPr/>
        </p:nvSpPr>
        <p:spPr>
          <a:xfrm>
            <a:off x="1261872" y="3327400"/>
            <a:ext cx="9659613" cy="1491488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lvl="0" algn="ctr" defTabSz="1451378">
              <a:defRPr/>
            </a:pPr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ử </a:t>
            </a:r>
            <a:r>
              <a:rPr lang="en-US" sz="3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iêu</a:t>
            </a:r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ệp</a:t>
            </a:r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áy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4190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3673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3156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2638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2121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91604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01086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10569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5225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4708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43.0072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462935" y="1889276"/>
            <a:ext cx="1083733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428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1" grpId="0" animBg="1"/>
      <p:bldP spid="42" grpId="0"/>
      <p:bldP spid="42" grpId="1"/>
      <p:bldP spid="7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6ED393-A982-4FAC-A4CF-733FC298AC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4" action="ppaction://hlinksldjump"/>
            <a:extLst>
              <a:ext uri="{FF2B5EF4-FFF2-40B4-BE49-F238E27FC236}">
                <a16:creationId xmlns:a16="http://schemas.microsoft.com/office/drawing/2014/main" id="{6141588D-3998-C745-1A1A-276CD41EDEA1}"/>
              </a:ext>
            </a:extLst>
          </p:cNvPr>
          <p:cNvSpPr/>
          <p:nvPr/>
        </p:nvSpPr>
        <p:spPr>
          <a:xfrm>
            <a:off x="61575" y="5257800"/>
            <a:ext cx="12056533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l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 GIAN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EA07A676-5855-5BD9-BA60-F4CB21174464}"/>
              </a:ext>
            </a:extLst>
          </p:cNvPr>
          <p:cNvSpPr/>
          <p:nvPr/>
        </p:nvSpPr>
        <p:spPr>
          <a:xfrm>
            <a:off x="2162957" y="5247897"/>
            <a:ext cx="7853790" cy="1223775"/>
          </a:xfrm>
          <a:prstGeom prst="rect">
            <a:avLst/>
          </a:prstGeom>
          <a:noFill/>
        </p:spPr>
        <p:txBody>
          <a:bodyPr wrap="square" lIns="145140" tIns="72570" rIns="145140" bIns="72570">
            <a:spAutoFit/>
          </a:bodyPr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>
            <a:extLst>
              <a:ext uri="{FF2B5EF4-FFF2-40B4-BE49-F238E27FC236}">
                <a16:creationId xmlns:a16="http://schemas.microsoft.com/office/drawing/2014/main" id="{4980003A-23CA-611F-E396-A2AF67EE9E02}"/>
              </a:ext>
            </a:extLst>
          </p:cNvPr>
          <p:cNvSpPr/>
          <p:nvPr/>
        </p:nvSpPr>
        <p:spPr>
          <a:xfrm>
            <a:off x="61575" y="545911"/>
            <a:ext cx="12056533" cy="237471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sng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4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5: </a:t>
            </a:r>
          </a:p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ảm nhận của em về tình cảm hai cha con ở phần 1 trong bài thơ?</a:t>
            </a:r>
            <a:endParaRPr kumimoji="0" lang="en-US" sz="48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Snip Diagonal Corner Rectangle 6">
            <a:extLst>
              <a:ext uri="{FF2B5EF4-FFF2-40B4-BE49-F238E27FC236}">
                <a16:creationId xmlns:a16="http://schemas.microsoft.com/office/drawing/2014/main" id="{4861EFFE-2DFF-EF52-DB04-D5766B1CDDD0}"/>
              </a:ext>
            </a:extLst>
          </p:cNvPr>
          <p:cNvSpPr/>
          <p:nvPr/>
        </p:nvSpPr>
        <p:spPr>
          <a:xfrm>
            <a:off x="731520" y="3327400"/>
            <a:ext cx="10753344" cy="1491488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lvl="0" algn="ctr" defTabSz="1451378">
              <a:defRPr/>
            </a:pPr>
            <a:r>
              <a:rPr lang="vi-VN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nh cảm của hai cha con thân thiết, hạnh phúc vừa đơn sơ, giản dị, vừa thiêng liêng, cao cả. 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7CC148C-EEE1-F4D5-FDCE-D61DD087A832}"/>
              </a:ext>
            </a:extLst>
          </p:cNvPr>
          <p:cNvSpPr/>
          <p:nvPr/>
        </p:nvSpPr>
        <p:spPr>
          <a:xfrm>
            <a:off x="44190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33B46057-2EA5-1EAE-58D9-3724EE84A310}"/>
              </a:ext>
            </a:extLst>
          </p:cNvPr>
          <p:cNvSpPr/>
          <p:nvPr/>
        </p:nvSpPr>
        <p:spPr>
          <a:xfrm>
            <a:off x="53673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92D56A5-1D27-E162-D429-C9D532E7ECB3}"/>
              </a:ext>
            </a:extLst>
          </p:cNvPr>
          <p:cNvSpPr/>
          <p:nvPr/>
        </p:nvSpPr>
        <p:spPr>
          <a:xfrm>
            <a:off x="63156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F89CAD9A-66D4-2448-8770-5A74CD1024CD}"/>
              </a:ext>
            </a:extLst>
          </p:cNvPr>
          <p:cNvSpPr/>
          <p:nvPr/>
        </p:nvSpPr>
        <p:spPr>
          <a:xfrm>
            <a:off x="72638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059346F-1502-ABBB-22BD-81DF2B3472E2}"/>
              </a:ext>
            </a:extLst>
          </p:cNvPr>
          <p:cNvSpPr/>
          <p:nvPr/>
        </p:nvSpPr>
        <p:spPr>
          <a:xfrm>
            <a:off x="82121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9A706826-A26C-4795-C472-2F6B56880FF8}"/>
              </a:ext>
            </a:extLst>
          </p:cNvPr>
          <p:cNvSpPr/>
          <p:nvPr/>
        </p:nvSpPr>
        <p:spPr>
          <a:xfrm>
            <a:off x="91604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00719A3E-119F-03A0-7629-DBE98F648C73}"/>
              </a:ext>
            </a:extLst>
          </p:cNvPr>
          <p:cNvSpPr/>
          <p:nvPr/>
        </p:nvSpPr>
        <p:spPr>
          <a:xfrm>
            <a:off x="101086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ED89134-E129-4A42-6AED-D37CD0B2F211}"/>
              </a:ext>
            </a:extLst>
          </p:cNvPr>
          <p:cNvSpPr/>
          <p:nvPr/>
        </p:nvSpPr>
        <p:spPr>
          <a:xfrm>
            <a:off x="110569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8B21891-359F-984F-D5AA-DC8122A5B011}"/>
              </a:ext>
            </a:extLst>
          </p:cNvPr>
          <p:cNvSpPr/>
          <p:nvPr/>
        </p:nvSpPr>
        <p:spPr>
          <a:xfrm>
            <a:off x="25225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3AD7434-13EB-0F92-217D-36D05C0085F1}"/>
              </a:ext>
            </a:extLst>
          </p:cNvPr>
          <p:cNvSpPr/>
          <p:nvPr/>
        </p:nvSpPr>
        <p:spPr>
          <a:xfrm>
            <a:off x="34708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  <a:extLst>
              <a:ext uri="{FF2B5EF4-FFF2-40B4-BE49-F238E27FC236}">
                <a16:creationId xmlns:a16="http://schemas.microsoft.com/office/drawing/2014/main" id="{6A6C9E33-B37E-30FF-315D-F94D92566D1C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43.0072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462935" y="1889276"/>
            <a:ext cx="1083733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41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1" grpId="0" animBg="1"/>
      <p:bldP spid="42" grpId="0"/>
      <p:bldP spid="42" grpId="1"/>
      <p:bldP spid="7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65784A-1875-483E-E29D-CF8BF88745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4" action="ppaction://hlinksldjump"/>
            <a:extLst>
              <a:ext uri="{FF2B5EF4-FFF2-40B4-BE49-F238E27FC236}">
                <a16:creationId xmlns:a16="http://schemas.microsoft.com/office/drawing/2014/main" id="{7F581289-9ECF-E1DF-9813-9F3CE2C92AD2}"/>
              </a:ext>
            </a:extLst>
          </p:cNvPr>
          <p:cNvSpPr/>
          <p:nvPr/>
        </p:nvSpPr>
        <p:spPr>
          <a:xfrm>
            <a:off x="61575" y="5257800"/>
            <a:ext cx="12056533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l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ỜI GIAN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BE53B61-EFBA-D28C-7D7A-CE2E3B56E59C}"/>
              </a:ext>
            </a:extLst>
          </p:cNvPr>
          <p:cNvSpPr/>
          <p:nvPr/>
        </p:nvSpPr>
        <p:spPr>
          <a:xfrm>
            <a:off x="2162957" y="5247897"/>
            <a:ext cx="7853790" cy="1223775"/>
          </a:xfrm>
          <a:prstGeom prst="rect">
            <a:avLst/>
          </a:prstGeom>
          <a:noFill/>
        </p:spPr>
        <p:txBody>
          <a:bodyPr wrap="square" lIns="145140" tIns="72570" rIns="145140" bIns="72570">
            <a:spAutoFit/>
          </a:bodyPr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0" i="0" u="none" strike="noStrike" kern="1200" cap="none" spc="0" normalizeH="0" baseline="0" noProof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>
            <a:extLst>
              <a:ext uri="{FF2B5EF4-FFF2-40B4-BE49-F238E27FC236}">
                <a16:creationId xmlns:a16="http://schemas.microsoft.com/office/drawing/2014/main" id="{7483C897-06AC-0559-F351-8AA83EF67C94}"/>
              </a:ext>
            </a:extLst>
          </p:cNvPr>
          <p:cNvSpPr/>
          <p:nvPr/>
        </p:nvSpPr>
        <p:spPr>
          <a:xfrm>
            <a:off x="61575" y="545911"/>
            <a:ext cx="12056533" cy="237471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sng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4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6: </a:t>
            </a:r>
          </a:p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m hãy nêu cảm nhận về hình tượng người cha của bản thân trong cuộc sống?</a:t>
            </a:r>
            <a:endParaRPr kumimoji="0" lang="en-US" sz="48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Snip Diagonal Corner Rectangle 6">
            <a:extLst>
              <a:ext uri="{FF2B5EF4-FFF2-40B4-BE49-F238E27FC236}">
                <a16:creationId xmlns:a16="http://schemas.microsoft.com/office/drawing/2014/main" id="{C90A1215-38A8-88C2-8AD2-195818F87FD1}"/>
              </a:ext>
            </a:extLst>
          </p:cNvPr>
          <p:cNvSpPr/>
          <p:nvPr/>
        </p:nvSpPr>
        <p:spPr>
          <a:xfrm>
            <a:off x="61575" y="3191635"/>
            <a:ext cx="11880489" cy="1858389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lvl="0" algn="just" defTabSz="1451378">
              <a:defRPr/>
            </a:pP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ụ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Cha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ơi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êm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ắc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ầm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ĩnh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ẽ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ách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a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ẽ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o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noProof="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3000" b="1" noProof="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i.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F67A54C-265B-84FB-8D8E-B096553554E5}"/>
              </a:ext>
            </a:extLst>
          </p:cNvPr>
          <p:cNvSpPr/>
          <p:nvPr/>
        </p:nvSpPr>
        <p:spPr>
          <a:xfrm>
            <a:off x="44190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61C113B5-AE4E-615A-D118-35F4985618F7}"/>
              </a:ext>
            </a:extLst>
          </p:cNvPr>
          <p:cNvSpPr/>
          <p:nvPr/>
        </p:nvSpPr>
        <p:spPr>
          <a:xfrm>
            <a:off x="53673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CE4E467-04C8-BAAB-35B9-513161DBCD03}"/>
              </a:ext>
            </a:extLst>
          </p:cNvPr>
          <p:cNvSpPr/>
          <p:nvPr/>
        </p:nvSpPr>
        <p:spPr>
          <a:xfrm>
            <a:off x="63156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FFACF69B-9C31-B4C4-D8A0-260C9E6C4BEB}"/>
              </a:ext>
            </a:extLst>
          </p:cNvPr>
          <p:cNvSpPr/>
          <p:nvPr/>
        </p:nvSpPr>
        <p:spPr>
          <a:xfrm>
            <a:off x="72638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414EC46-C9FA-88AB-3FF7-F8DD63EF287C}"/>
              </a:ext>
            </a:extLst>
          </p:cNvPr>
          <p:cNvSpPr/>
          <p:nvPr/>
        </p:nvSpPr>
        <p:spPr>
          <a:xfrm>
            <a:off x="82121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539EBFA2-C6C5-3CF8-454A-5AB9A419137B}"/>
              </a:ext>
            </a:extLst>
          </p:cNvPr>
          <p:cNvSpPr/>
          <p:nvPr/>
        </p:nvSpPr>
        <p:spPr>
          <a:xfrm>
            <a:off x="91604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9B026CB-C75E-0206-F7F3-1F2E69901240}"/>
              </a:ext>
            </a:extLst>
          </p:cNvPr>
          <p:cNvSpPr/>
          <p:nvPr/>
        </p:nvSpPr>
        <p:spPr>
          <a:xfrm>
            <a:off x="10108686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75A031F-8EA6-7422-C837-1CA231992E8D}"/>
              </a:ext>
            </a:extLst>
          </p:cNvPr>
          <p:cNvSpPr/>
          <p:nvPr/>
        </p:nvSpPr>
        <p:spPr>
          <a:xfrm>
            <a:off x="110569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1C95D6F-DD11-64D2-A560-36CD8415B581}"/>
              </a:ext>
            </a:extLst>
          </p:cNvPr>
          <p:cNvSpPr/>
          <p:nvPr/>
        </p:nvSpPr>
        <p:spPr>
          <a:xfrm>
            <a:off x="2522553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3CDABAC9-324D-B88A-6541-FEFA4E0BFF2E}"/>
              </a:ext>
            </a:extLst>
          </p:cNvPr>
          <p:cNvSpPr/>
          <p:nvPr/>
        </p:nvSpPr>
        <p:spPr>
          <a:xfrm>
            <a:off x="3470820" y="5410200"/>
            <a:ext cx="8128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5140" tIns="72570" rIns="145140" bIns="72570" rtlCol="0" anchor="ctr"/>
          <a:lstStyle/>
          <a:p>
            <a:pPr marL="0" marR="0" lvl="0" indent="0" algn="ctr" defTabSz="1451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  <a:extLst>
              <a:ext uri="{FF2B5EF4-FFF2-40B4-BE49-F238E27FC236}">
                <a16:creationId xmlns:a16="http://schemas.microsoft.com/office/drawing/2014/main" id="{ADD18327-BD50-FC6A-0B77-D548B3C966BD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43.0072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462935" y="1889276"/>
            <a:ext cx="1083733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505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8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1" grpId="0" animBg="1"/>
      <p:bldP spid="42" grpId="0"/>
      <p:bldP spid="42" grpId="1"/>
      <p:bldP spid="7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452671" y="1396160"/>
            <a:ext cx="700242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2</a:t>
            </a:r>
          </a:p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a con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2866" y="852516"/>
            <a:ext cx="2557747" cy="1341891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A5F5FFAC-9D50-66AB-C8E7-BCD2FC482C1C}"/>
              </a:ext>
            </a:extLst>
          </p:cNvPr>
          <p:cNvGraphicFramePr>
            <a:graphicFrameLocks noGrp="1"/>
          </p:cNvGraphicFramePr>
          <p:nvPr/>
        </p:nvGraphicFramePr>
        <p:xfrm>
          <a:off x="604123" y="2666638"/>
          <a:ext cx="10604089" cy="2826258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259887">
                  <a:extLst>
                    <a:ext uri="{9D8B030D-6E8A-4147-A177-3AD203B41FA5}">
                      <a16:colId xmlns:a16="http://schemas.microsoft.com/office/drawing/2014/main" val="1153330207"/>
                    </a:ext>
                  </a:extLst>
                </a:gridCol>
                <a:gridCol w="1074631">
                  <a:extLst>
                    <a:ext uri="{9D8B030D-6E8A-4147-A177-3AD203B41FA5}">
                      <a16:colId xmlns:a16="http://schemas.microsoft.com/office/drawing/2014/main" val="4239808066"/>
                    </a:ext>
                  </a:extLst>
                </a:gridCol>
                <a:gridCol w="1849000">
                  <a:extLst>
                    <a:ext uri="{9D8B030D-6E8A-4147-A177-3AD203B41FA5}">
                      <a16:colId xmlns:a16="http://schemas.microsoft.com/office/drawing/2014/main" val="1862034640"/>
                    </a:ext>
                  </a:extLst>
                </a:gridCol>
                <a:gridCol w="5420571">
                  <a:extLst>
                    <a:ext uri="{9D8B030D-6E8A-4147-A177-3AD203B41FA5}">
                      <a16:colId xmlns:a16="http://schemas.microsoft.com/office/drawing/2014/main" val="1682596847"/>
                    </a:ext>
                  </a:extLst>
                </a:gridCol>
              </a:tblGrid>
              <a:tr h="32940">
                <a:tc gridSpan="2"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nó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4841514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0601103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: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81909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6559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1" y="1322752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1" y="2211947"/>
            <a:ext cx="9173330" cy="3439239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73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54747"/>
            <a:ext cx="9197401" cy="26776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1874009" y="4515475"/>
            <a:ext cx="1031799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32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5441190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: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86613"/>
            <a:ext cx="11133778" cy="224676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Cha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ă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ang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456717" y="4344887"/>
            <a:ext cx="96546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  <a:endParaRPr lang="en-US" sz="1050" b="1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6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468955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471387" y="1736065"/>
            <a:ext cx="11375825" cy="3108543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ở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The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ẽ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160883" y="4801805"/>
            <a:ext cx="993250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182880"/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ao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T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.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26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484A6EA-E7F6-3F97-821D-BBD26C8A3654}"/>
              </a:ext>
            </a:extLst>
          </p:cNvPr>
          <p:cNvSpPr txBox="1"/>
          <p:nvPr/>
        </p:nvSpPr>
        <p:spPr>
          <a:xfrm>
            <a:off x="4390411" y="1382371"/>
            <a:ext cx="7183025" cy="2962513"/>
          </a:xfrm>
          <a:prstGeom prst="wedgeRoundRectCallout">
            <a:avLst>
              <a:gd name="adj1" fmla="val -60699"/>
              <a:gd name="adj2" fmla="val 23946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737F887-A1B3-9EE3-DF7B-76556A01F7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833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ư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82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 Béo Với Bố Xuân Bắc Trò Chuyện Hài Hước (1)">
            <a:hlinkClick r:id="" action="ppaction://media"/>
            <a:extLst>
              <a:ext uri="{FF2B5EF4-FFF2-40B4-BE49-F238E27FC236}">
                <a16:creationId xmlns:a16="http://schemas.microsoft.com/office/drawing/2014/main" id="{389A52D4-0834-DD4E-2F7B-E07EBEE9217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4763" y="0"/>
            <a:ext cx="122015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403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9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thơ: 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co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ia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68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17452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4A7C2-B112-8E11-FCEF-CD0B94FFD5DB}"/>
              </a:ext>
            </a:extLst>
          </p:cNvPr>
          <p:cNvSpPr txBox="1"/>
          <p:nvPr/>
        </p:nvSpPr>
        <p:spPr>
          <a:xfrm>
            <a:off x="2512358" y="4105119"/>
            <a:ext cx="88170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&gt;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ộ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a con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ờ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654811" y="2162139"/>
            <a:ext cx="11012933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79DD9D7-700A-9550-ED81-BE7CB39B6316}"/>
              </a:ext>
            </a:extLst>
          </p:cNvPr>
          <p:cNvSpPr txBox="1"/>
          <p:nvPr/>
        </p:nvSpPr>
        <p:spPr>
          <a:xfrm>
            <a:off x="654811" y="1242901"/>
            <a:ext cx="6999601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49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56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8023E4EC-0571-D4AF-D839-E5145C7D3C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598" y="4313382"/>
            <a:ext cx="3982398" cy="208931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CDF9889-A01C-B185-98FF-B38B059CB8D9}"/>
              </a:ext>
            </a:extLst>
          </p:cNvPr>
          <p:cNvSpPr txBox="1"/>
          <p:nvPr/>
        </p:nvSpPr>
        <p:spPr>
          <a:xfrm>
            <a:off x="3504183" y="1608754"/>
            <a:ext cx="5989442" cy="1055608"/>
          </a:xfrm>
          <a:prstGeom prst="wedgeRoundRectCallout">
            <a:avLst>
              <a:gd name="adj1" fmla="val -56198"/>
              <a:gd name="adj2" fmla="val 40570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61EEDB3-A59B-1EEF-205F-E444E931A8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8356" y="1781510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67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E86F349-A3F1-7A98-B599-98758D33601C}"/>
              </a:ext>
            </a:extLst>
          </p:cNvPr>
          <p:cNvSpPr txBox="1"/>
          <p:nvPr/>
        </p:nvSpPr>
        <p:spPr>
          <a:xfrm>
            <a:off x="348727" y="812677"/>
            <a:ext cx="4557662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ệ</a:t>
            </a:r>
            <a:r>
              <a:rPr lang="vi-VN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ật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0BDEAEE-9968-0120-C89F-2BEA7D65DDBB}"/>
              </a:ext>
            </a:extLst>
          </p:cNvPr>
          <p:cNvSpPr txBox="1"/>
          <p:nvPr/>
        </p:nvSpPr>
        <p:spPr>
          <a:xfrm>
            <a:off x="447339" y="1439943"/>
            <a:ext cx="37840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Thể thơ tự do linh hoạt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EF9232-D24E-A64A-FDCA-530251D00CA9}"/>
              </a:ext>
            </a:extLst>
          </p:cNvPr>
          <p:cNvSpPr txBox="1"/>
          <p:nvPr/>
        </p:nvSpPr>
        <p:spPr>
          <a:xfrm>
            <a:off x="447339" y="2122472"/>
            <a:ext cx="63748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2444C87-DF25-3230-C2F9-9BCE6940AA87}"/>
              </a:ext>
            </a:extLst>
          </p:cNvPr>
          <p:cNvSpPr txBox="1"/>
          <p:nvPr/>
        </p:nvSpPr>
        <p:spPr>
          <a:xfrm>
            <a:off x="447339" y="2786630"/>
            <a:ext cx="106240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64DD7F8-B09F-EF67-628E-5CD5B9B71A33}"/>
              </a:ext>
            </a:extLst>
          </p:cNvPr>
          <p:cNvSpPr txBox="1"/>
          <p:nvPr/>
        </p:nvSpPr>
        <p:spPr>
          <a:xfrm>
            <a:off x="447338" y="3441634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â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ô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ng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ẩ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o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D36CB9B-3B5F-0DF6-5222-2A98EB5A375F}"/>
              </a:ext>
            </a:extLst>
          </p:cNvPr>
          <p:cNvSpPr txBox="1"/>
          <p:nvPr/>
        </p:nvSpPr>
        <p:spPr>
          <a:xfrm>
            <a:off x="447338" y="4622013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ba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o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, s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45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0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5FD0C40-4425-CC62-E722-E20773131089}"/>
              </a:ext>
            </a:extLst>
          </p:cNvPr>
          <p:cNvSpPr txBox="1"/>
          <p:nvPr/>
        </p:nvSpPr>
        <p:spPr>
          <a:xfrm>
            <a:off x="348727" y="565864"/>
            <a:ext cx="5639478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0AAA0D6-F760-75BB-7B5E-D6F7BB11A0D3}"/>
              </a:ext>
            </a:extLst>
          </p:cNvPr>
          <p:cNvSpPr txBox="1"/>
          <p:nvPr/>
        </p:nvSpPr>
        <p:spPr>
          <a:xfrm>
            <a:off x="689019" y="1492550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ò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h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ô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ơ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ô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67B9B15-4638-F572-90A9-A974A973D0DA}"/>
              </a:ext>
            </a:extLst>
          </p:cNvPr>
          <p:cNvSpPr txBox="1"/>
          <p:nvPr/>
        </p:nvSpPr>
        <p:spPr>
          <a:xfrm>
            <a:off x="689019" y="2762496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7759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14105"/>
              </p:ext>
            </p:extLst>
          </p:nvPr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820" y="3883894"/>
            <a:ext cx="2470204" cy="3036305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21697" y="1360596"/>
            <a:ext cx="5459403" cy="1964672"/>
          </a:xfrm>
          <a:prstGeom prst="horizontalScroll">
            <a:avLst>
              <a:gd name="adj" fmla="val 16223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04656" y="145770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92D74EE6-E311-5866-DCA7-B08B5346345F}"/>
              </a:ext>
            </a:extLst>
          </p:cNvPr>
          <p:cNvSpPr/>
          <p:nvPr/>
        </p:nvSpPr>
        <p:spPr>
          <a:xfrm>
            <a:off x="3562476" y="3515804"/>
            <a:ext cx="59785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800" b="1" kern="1800" spc="-75" dirty="0">
                <a:solidFill>
                  <a:srgbClr val="00B050"/>
                </a:solidFill>
                <a:effectLst/>
                <a:latin typeface="MV Boli" panose="02000500030200090000" pitchFamily="2" charset="0"/>
                <a:ea typeface="Times New Roman" panose="02020603050405020304" pitchFamily="18" charset="0"/>
                <a:cs typeface="MV Boli" panose="02000500030200090000" pitchFamily="2" charset="0"/>
              </a:rPr>
              <a:t>NHANH NHƯ CHỚP</a:t>
            </a:r>
            <a:endParaRPr lang="en-US" sz="4800" dirty="0">
              <a:solidFill>
                <a:srgbClr val="00B050"/>
              </a:solidFill>
              <a:effectLst/>
              <a:latin typeface="MV Boli" panose="02000500030200090000" pitchFamily="2" charset="0"/>
              <a:ea typeface="Calibri" panose="020F0502020204030204" pitchFamily="34" charset="0"/>
              <a:cs typeface="MV Boli" panose="02000500030200090000" pitchFamily="2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3320" y="2158193"/>
            <a:ext cx="10368081" cy="2959965"/>
          </a:xfrm>
          <a:noFill/>
        </p:spPr>
        <p:txBody>
          <a:bodyPr>
            <a:normAutofit/>
          </a:bodyPr>
          <a:lstStyle/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i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ề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au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460599" y="1254518"/>
            <a:ext cx="11414235" cy="491760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97656" y="629630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904564" y="1165349"/>
            <a:ext cx="70821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55)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3)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8)</a:t>
            </a:r>
          </a:p>
          <a:p>
            <a:pPr>
              <a:lnSpc>
                <a:spcPct val="150000"/>
              </a:lnSpc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đ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60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66681" y="3648265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89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024941" y="1123437"/>
            <a:ext cx="90733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96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714143" y="1069892"/>
            <a:ext cx="64198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ụ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31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48FB2154-E715-820F-AD86-E49BFC6A3119}"/>
              </a:ext>
            </a:extLst>
          </p:cNvPr>
          <p:cNvSpPr txBox="1"/>
          <p:nvPr/>
        </p:nvSpPr>
        <p:spPr>
          <a:xfrm>
            <a:off x="3387791" y="2133089"/>
            <a:ext cx="6931741" cy="1532334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lip?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C3B67111-E58F-3043-1AE4-73D3C82034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42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464213" y="1098759"/>
            <a:ext cx="830348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cha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en-US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46590" y="3697570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12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689278" y="337748"/>
            <a:ext cx="10992893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50326" y="-282259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1496023" y="842060"/>
            <a:ext cx="1024774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346590" y="2737115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265908" y="2867948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8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67837" y="1359232"/>
            <a:ext cx="10127339" cy="4310047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314724" y="157879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2060595" y="2646823"/>
            <a:ext cx="969501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80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1170060"/>
            <a:ext cx="11113983" cy="4657893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5633" y="1282765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732914" y="-47875"/>
            <a:ext cx="101451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77042B0-8994-6539-9358-4220E781EBE2}"/>
              </a:ext>
            </a:extLst>
          </p:cNvPr>
          <p:cNvSpPr txBox="1"/>
          <p:nvPr/>
        </p:nvSpPr>
        <p:spPr>
          <a:xfrm>
            <a:off x="1102149" y="1509791"/>
            <a:ext cx="10413584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ị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ớ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199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7225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648016"/>
            <a:ext cx="11113983" cy="5780215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8592" y="965596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628269" y="-13680"/>
            <a:ext cx="989580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E072EBD-0781-AD96-6FA5-8724498712FE}"/>
              </a:ext>
            </a:extLst>
          </p:cNvPr>
          <p:cNvSpPr txBox="1"/>
          <p:nvPr/>
        </p:nvSpPr>
        <p:spPr>
          <a:xfrm>
            <a:off x="1252542" y="1141764"/>
            <a:ext cx="10620628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555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2161574" y="1178910"/>
            <a:ext cx="9347637" cy="1956273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6896D57-1E4C-7C80-05B9-AA21FDE9EF77}"/>
              </a:ext>
            </a:extLst>
          </p:cNvPr>
          <p:cNvSpPr txBox="1"/>
          <p:nvPr/>
        </p:nvSpPr>
        <p:spPr>
          <a:xfrm>
            <a:off x="2352569" y="1180529"/>
            <a:ext cx="8896677" cy="1841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Chi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65023" y="2734963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269875" y="-29803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pic>
        <p:nvPicPr>
          <p:cNvPr id="1026" name="Picture 36" descr="Mời tham dự cuộc thi &amp;amp;quot;Ước mơ của bạn khi là sinh viên&amp;amp;quot; |  Duhoctoancau.com">
            <a:extLst>
              <a:ext uri="{FF2B5EF4-FFF2-40B4-BE49-F238E27FC236}">
                <a16:creationId xmlns:a16="http://schemas.microsoft.com/office/drawing/2014/main" id="{A468FC66-EF75-D7E7-829F-7D62AB5F7287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9"/>
          <a:stretch>
            <a:fillRect/>
          </a:stretch>
        </p:blipFill>
        <p:spPr bwMode="auto">
          <a:xfrm>
            <a:off x="2352569" y="3300895"/>
            <a:ext cx="4026966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7" descr="Cách duy nhất biến ước mơ thành hiện thực: Biết mình muốn gì, kiên trì với">
            <a:extLst>
              <a:ext uri="{FF2B5EF4-FFF2-40B4-BE49-F238E27FC236}">
                <a16:creationId xmlns:a16="http://schemas.microsoft.com/office/drawing/2014/main" id="{D623BDDA-FC8F-BE29-2DAE-F920837CE80B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1" b="-56"/>
          <a:stretch>
            <a:fillRect/>
          </a:stretch>
        </p:blipFill>
        <p:spPr bwMode="auto">
          <a:xfrm>
            <a:off x="6835392" y="3300896"/>
            <a:ext cx="4413854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0017A336-71DE-ED83-4369-5B08F8089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978161E-950A-7E29-89E1-F2DABCD3C4EB}"/>
              </a:ext>
            </a:extLst>
          </p:cNvPr>
          <p:cNvSpPr txBox="1"/>
          <p:nvPr/>
        </p:nvSpPr>
        <p:spPr>
          <a:xfrm>
            <a:off x="1304804" y="347648"/>
            <a:ext cx="10286796" cy="3439239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 học ở nhà</a:t>
            </a:r>
            <a:r>
              <a:rPr lang="pt-BR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êm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â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T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go)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1800AA61-B2AD-46F3-E8F6-424A0D308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614" y="3786887"/>
            <a:ext cx="4458416" cy="248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12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Nhóm 1">
            <a:extLst>
              <a:ext uri="{FF2B5EF4-FFF2-40B4-BE49-F238E27FC236}">
                <a16:creationId xmlns:a16="http://schemas.microsoft.com/office/drawing/2014/main" id="{DC4A7B93-9F2A-6026-CE82-6648C5A34F1F}"/>
              </a:ext>
            </a:extLst>
          </p:cNvPr>
          <p:cNvGrpSpPr/>
          <p:nvPr/>
        </p:nvGrpSpPr>
        <p:grpSpPr>
          <a:xfrm>
            <a:off x="2467369" y="259541"/>
            <a:ext cx="8109383" cy="1384311"/>
            <a:chOff x="6836650" y="2210351"/>
            <a:chExt cx="4334754" cy="1384311"/>
          </a:xfrm>
        </p:grpSpPr>
        <p:grpSp>
          <p:nvGrpSpPr>
            <p:cNvPr id="3" name="Nhóm 2">
              <a:extLst>
                <a:ext uri="{FF2B5EF4-FFF2-40B4-BE49-F238E27FC236}">
                  <a16:creationId xmlns:a16="http://schemas.microsoft.com/office/drawing/2014/main" id="{F4682B3E-87D1-39C3-2848-55A2DEE4D5F8}"/>
                </a:ext>
              </a:extLst>
            </p:cNvPr>
            <p:cNvGrpSpPr/>
            <p:nvPr/>
          </p:nvGrpSpPr>
          <p:grpSpPr>
            <a:xfrm>
              <a:off x="6836650" y="2210351"/>
              <a:ext cx="4334754" cy="1384311"/>
              <a:chOff x="6866649" y="2145894"/>
              <a:chExt cx="4334754" cy="1384311"/>
            </a:xfrm>
          </p:grpSpPr>
          <p:sp>
            <p:nvSpPr>
              <p:cNvPr id="5" name="Hình chữ nhật: Góc Tròn 4">
                <a:extLst>
                  <a:ext uri="{FF2B5EF4-FFF2-40B4-BE49-F238E27FC236}">
                    <a16:creationId xmlns:a16="http://schemas.microsoft.com/office/drawing/2014/main" id="{464C0942-0EC0-F552-A067-233D3FB28D38}"/>
                  </a:ext>
                </a:extLst>
              </p:cNvPr>
              <p:cNvSpPr/>
              <p:nvPr/>
            </p:nvSpPr>
            <p:spPr>
              <a:xfrm>
                <a:off x="6866649" y="2145894"/>
                <a:ext cx="4308476" cy="892746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Lưu đồ: Đường kết nối 5">
                <a:extLst>
                  <a:ext uri="{FF2B5EF4-FFF2-40B4-BE49-F238E27FC236}">
                    <a16:creationId xmlns:a16="http://schemas.microsoft.com/office/drawing/2014/main" id="{D762485A-464C-1498-E485-15B410C75047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493659" cy="79854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4EB735B-D73E-4BE2-B6AB-6C7451045335}"/>
                  </a:ext>
                </a:extLst>
              </p:cNvPr>
              <p:cNvSpPr txBox="1"/>
              <p:nvPr/>
            </p:nvSpPr>
            <p:spPr>
              <a:xfrm flipH="1">
                <a:off x="7507837" y="2268321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D786F719-52A2-D5CD-1B42-D2B5E66525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9848" y="2362156"/>
              <a:ext cx="439490" cy="589137"/>
            </a:xfrm>
            <a:prstGeom prst="rect">
              <a:avLst/>
            </a:prstGeom>
          </p:spPr>
        </p:pic>
      </p:grp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32C3B376-FE15-502B-6813-5558971869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3859" y="719617"/>
            <a:ext cx="5625823" cy="495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78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1" y="140087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C9851229-D0A8-CE24-533B-74C4809AB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5353" y="1098189"/>
            <a:ext cx="9405219" cy="4392692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em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ă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trong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D85085DF-E4AF-A528-2C5A-B5970663EA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10" y="2662517"/>
            <a:ext cx="2383943" cy="271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961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646124" y="933878"/>
            <a:ext cx="979775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Từ ngữ trong thơ: </a:t>
            </a: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ơ trữ tình ngắn gọn nên từ ngữ trong thơ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48F75FAF-93D2-525C-BEF5-C1103C6C6CD8}"/>
              </a:ext>
            </a:extLst>
          </p:cNvPr>
          <p:cNvSpPr txBox="1"/>
          <p:nvPr/>
        </p:nvSpPr>
        <p:spPr>
          <a:xfrm>
            <a:off x="646124" y="1512760"/>
            <a:ext cx="35403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rất cô đọng, hàm súc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646124" y="2029132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 có tính gợi hình, gợi cảm, đa nghĩa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720503" y="3161027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người đọc phải chủ động liên tưởng, tưởng tượng để hiểu được sự phong phú của ý thơ</a:t>
            </a:r>
            <a:r>
              <a:rPr lang="de-DE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47884903-C815-9938-9F4F-801606CE82ED}"/>
              </a:ext>
            </a:extLst>
          </p:cNvPr>
          <p:cNvSpPr txBox="1"/>
          <p:nvPr/>
        </p:nvSpPr>
        <p:spPr>
          <a:xfrm>
            <a:off x="646124" y="2637485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thiên về g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23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8" grpId="0" animBg="1"/>
      <p:bldP spid="29" grpId="0" animBg="1"/>
      <p:bldP spid="31" grpId="0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401099" y="901126"/>
            <a:ext cx="11704579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..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583371" y="1593241"/>
            <a:ext cx="9412276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583371" y="3009958"/>
            <a:ext cx="10750994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9450C28-3581-9AE0-DFC7-DBD652C17640}"/>
              </a:ext>
            </a:extLst>
          </p:cNvPr>
          <p:cNvSpPr txBox="1"/>
          <p:nvPr/>
        </p:nvSpPr>
        <p:spPr>
          <a:xfrm>
            <a:off x="401099" y="2304516"/>
            <a:ext cx="4726714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47A61CB-396D-4C95-2295-2C707B1E330E}"/>
              </a:ext>
            </a:extLst>
          </p:cNvPr>
          <p:cNvSpPr txBox="1"/>
          <p:nvPr/>
        </p:nvSpPr>
        <p:spPr>
          <a:xfrm>
            <a:off x="583371" y="3531024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ách gieo vầ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C90EB30-F7A0-1A4B-C12A-9386D150EF75}"/>
              </a:ext>
            </a:extLst>
          </p:cNvPr>
          <p:cNvSpPr txBox="1"/>
          <p:nvPr/>
        </p:nvSpPr>
        <p:spPr>
          <a:xfrm>
            <a:off x="583371" y="4025269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ngắt nhịp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151846F-253D-71EA-2523-C291AF694D47}"/>
              </a:ext>
            </a:extLst>
          </p:cNvPr>
          <p:cNvSpPr txBox="1"/>
          <p:nvPr/>
        </p:nvSpPr>
        <p:spPr>
          <a:xfrm>
            <a:off x="583371" y="4565165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biện pháp tu từ: nhân hóa, so sánh, ẩn dụ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563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9" grpId="0"/>
      <p:bldP spid="31" grpId="0"/>
      <p:bldP spid="2" grpId="0" animBg="1"/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</TotalTime>
  <Words>4229</Words>
  <Application>Microsoft Office PowerPoint</Application>
  <PresentationFormat>Widescreen</PresentationFormat>
  <Paragraphs>351</Paragraphs>
  <Slides>56</Slides>
  <Notes>1</Notes>
  <HiddenSlides>0</HiddenSlides>
  <MMClips>1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8" baseType="lpstr">
      <vt:lpstr>Aptos</vt:lpstr>
      <vt:lpstr>Arial</vt:lpstr>
      <vt:lpstr>Broadway</vt:lpstr>
      <vt:lpstr>Calibri</vt:lpstr>
      <vt:lpstr>Calibri Light</vt:lpstr>
      <vt:lpstr>Cooper Black</vt:lpstr>
      <vt:lpstr>Goudy Stout</vt:lpstr>
      <vt:lpstr>MV Boli</vt:lpstr>
      <vt:lpstr>Tahoma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90</cp:revision>
  <dcterms:created xsi:type="dcterms:W3CDTF">2022-11-23T02:05:14Z</dcterms:created>
  <dcterms:modified xsi:type="dcterms:W3CDTF">2025-02-15T02:04:48Z</dcterms:modified>
</cp:coreProperties>
</file>